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r w:rsidRPr="000D5571">
        <w:rPr>
          <w:rFonts w:ascii="楷体" w:hAnsi="楷体" w:hint="eastAsia"/>
          <w:szCs w:val="24"/>
        </w:rPr>
        <w:t>个</w:t>
      </w:r>
      <w:r w:rsidRPr="000D5571">
        <w:rPr>
          <w:rFonts w:ascii="楷体" w:hAnsi="楷体"/>
          <w:szCs w:val="24"/>
        </w:rPr>
        <w:t>最</w:t>
      </w:r>
      <w:r w:rsidRPr="000D5571">
        <w:rPr>
          <w:rFonts w:ascii="楷体" w:hAnsi="楷体" w:hint="eastAsia"/>
          <w:szCs w:val="24"/>
        </w:rPr>
        <w:t>相似（即</w:t>
      </w:r>
      <w:r w:rsidRPr="000D5571">
        <w:rPr>
          <w:rFonts w:ascii="楷体" w:hAnsi="楷体"/>
          <w:szCs w:val="24"/>
        </w:rPr>
        <w:t>特征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r w:rsidR="0084354B" w:rsidRPr="000D5571">
        <w:rPr>
          <w:rFonts w:hint="eastAsia"/>
        </w:rPr>
        <w:t>个</w:t>
      </w:r>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暴力搜素的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array([</w:t>
      </w:r>
      <w:r>
        <w:rPr>
          <w:color w:val="800000"/>
        </w:rPr>
        <w:t>4</w:t>
      </w:r>
      <w:r>
        <w:t>,</w:t>
      </w:r>
      <w:r>
        <w:rPr>
          <w:color w:val="800000"/>
        </w:rPr>
        <w:t>3</w:t>
      </w:r>
      <w:r>
        <w:t>])</w:t>
      </w:r>
    </w:p>
    <w:p w:rsidR="00416CEE" w:rsidRDefault="00416CEE" w:rsidP="00850C65">
      <w:pPr>
        <w:ind w:firstLine="420"/>
      </w:pPr>
      <w:r>
        <w:t xml:space="preserve">    diffMat = tile(intX,(</w:t>
      </w:r>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distances.argsort()</w:t>
      </w:r>
    </w:p>
    <w:p w:rsidR="00416CEE" w:rsidRDefault="00416CEE" w:rsidP="00850C65">
      <w:pPr>
        <w:ind w:firstLine="420"/>
      </w:pPr>
      <w:r>
        <w:t xml:space="preserve">    classCoun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sorted(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sortedClassCount[</w:t>
      </w:r>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240FE7"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向量机</w:t>
      </w:r>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凸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9525924"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9525925" r:id="rId30"/>
        </w:object>
      </w:r>
      <w:r>
        <w:t xml:space="preserve"> </w:t>
      </w:r>
      <w:r w:rsidR="001B374F">
        <w:rPr>
          <w:rFonts w:hint="eastAsia"/>
        </w:rPr>
        <w:t>，</w:t>
      </w:r>
      <w:r w:rsidR="001B374F">
        <w:t>熵越大，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9525926"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9525927"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r>
        <w:rPr>
          <w:rFonts w:hint="eastAsia"/>
        </w:rPr>
        <w:t>个</w:t>
      </w:r>
      <w:r>
        <w:t>类别，第</w:t>
      </w:r>
      <w:r>
        <w:t>k</w:t>
      </w:r>
      <w:r>
        <w:t>个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9525928"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9525929"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9pt;height:30.85pt" o:ole="">
            <v:imagedata r:id="rId40" o:title=""/>
          </v:shape>
          <o:OLEObject Type="Embed" ProgID="Equation.DSMT4" ShapeID="_x0000_i1031" DrawAspect="Content" ObjectID="_1629525930"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9525931"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9525932"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9525933"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9525934"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9525935"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9525936"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9525937"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9525938"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9525939"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9525940"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9525941"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步之间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29525942"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Pr="00124D59" w:rsidRDefault="00124D59" w:rsidP="00124D59">
      <w:pPr>
        <w:ind w:firstLine="420"/>
        <w:rPr>
          <w:shd w:val="clear" w:color="auto" w:fill="FFFFFF"/>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r w:rsidRPr="00124D59">
        <w:rPr>
          <w:rFonts w:hint="eastAsia"/>
          <w:b/>
          <w:color w:val="FF0000"/>
        </w:rPr>
        <w:t>个数据进行目标参数更新</w:t>
      </w:r>
    </w:p>
    <w:p w:rsidR="0044532F" w:rsidRDefault="0044532F" w:rsidP="0044532F">
      <w:pPr>
        <w:pStyle w:val="2"/>
      </w:pPr>
      <w:r>
        <w:rPr>
          <w:rFonts w:hint="eastAsia"/>
        </w:rPr>
        <w:lastRenderedPageBreak/>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71" o:title=""/>
          </v:shape>
          <o:OLEObject Type="Embed" ProgID="Equation.DSMT4" ShapeID="_x0000_i1044" DrawAspect="Content" ObjectID="_1629525943"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5.05pt;height:27.1pt" o:ole="">
            <v:imagedata r:id="rId73" o:title=""/>
          </v:shape>
          <o:OLEObject Type="Embed" ProgID="Equation.DSMT4" ShapeID="_x0000_i1045" DrawAspect="Content" ObjectID="_1629525944"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r w:rsidRPr="00607711">
        <w:rPr>
          <w:rFonts w:hint="eastAsia"/>
          <w:color w:val="FF0000"/>
          <w:shd w:val="clear" w:color="auto" w:fill="FFFFFF"/>
        </w:rPr>
        <w:t>正则化项处处可导。</w:t>
      </w:r>
    </w:p>
    <w:p w:rsidR="00607711" w:rsidRDefault="00607711" w:rsidP="007851DE">
      <w:pPr>
        <w:ind w:firstLine="420"/>
        <w:rPr>
          <w:shd w:val="clear" w:color="auto" w:fill="FFFFFF"/>
        </w:rPr>
      </w:pPr>
      <w:r w:rsidRPr="00607711">
        <w:rPr>
          <w:shd w:val="clear" w:color="auto" w:fill="FFFFFF"/>
        </w:rPr>
        <w:t>L1</w:t>
      </w:r>
      <w:r w:rsidRPr="00607711">
        <w:rPr>
          <w:shd w:val="clear" w:color="auto" w:fill="FFFFFF"/>
        </w:rPr>
        <w:t>不可导的时候该怎么办</w:t>
      </w:r>
      <w:r>
        <w:rPr>
          <w:rFonts w:hint="eastAsia"/>
          <w:shd w:val="clear" w:color="auto" w:fill="FFFFFF"/>
        </w:rPr>
        <w:t>？</w:t>
      </w:r>
    </w:p>
    <w:p w:rsidR="00607711" w:rsidRP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r>
        <w:rPr>
          <w:shd w:val="clear" w:color="auto" w:fill="FFFFFF"/>
        </w:rPr>
        <w:t>个</w:t>
      </w:r>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lastRenderedPageBreak/>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lastRenderedPageBreak/>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lastRenderedPageBreak/>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w:t>
      </w:r>
      <w:r w:rsidRPr="008B0849">
        <w:lastRenderedPageBreak/>
        <w:t>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lastRenderedPageBreak/>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t>评价</w:t>
      </w:r>
      <w:r>
        <w:t>指标</w:t>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rPr>
          <w:rFonts w:hint="eastAsia"/>
        </w:rPr>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lastRenderedPageBreak/>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492A44" w:rsidRDefault="00492A44" w:rsidP="00492A44">
      <w:pPr>
        <w:pStyle w:val="3"/>
        <w:rPr>
          <w:rFonts w:hint="eastAsia"/>
        </w:rPr>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492A44" w:rsidRDefault="00492A44" w:rsidP="00492A44">
      <w:pPr>
        <w:pStyle w:val="2"/>
      </w:pPr>
      <w:r>
        <w:rPr>
          <w:rFonts w:hint="eastAsia"/>
        </w:rPr>
        <w:t>二</w:t>
      </w:r>
      <w:r>
        <w:t>分类评估</w:t>
      </w:r>
    </w:p>
    <w:p w:rsidR="00492A44" w:rsidRDefault="00492A44" w:rsidP="00492A44">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rPr>
          <w:rFonts w:hint="eastAsia"/>
        </w:rPr>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FB5128" w:rsidRDefault="00FB5128" w:rsidP="00FB5128">
      <w:pPr>
        <w:pStyle w:val="1"/>
      </w:pPr>
      <w:r>
        <w:rPr>
          <w:rFonts w:hint="eastAsia"/>
        </w:rPr>
        <w:t>T</w:t>
      </w:r>
      <w:r>
        <w:t>ensorflow</w:t>
      </w:r>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lastRenderedPageBreak/>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lastRenderedPageBreak/>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lastRenderedPageBreak/>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CE0894" w:rsidP="007B44C0">
      <w:pPr>
        <w:ind w:firstLine="420"/>
      </w:pP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lastRenderedPageBreak/>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rPr>
          <w:rFonts w:hint="eastAsia"/>
        </w:rPr>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rPr>
          <w:rFonts w:hint="eastAsia"/>
        </w:rPr>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p>
    <w:p w:rsidR="00C33B0B" w:rsidRDefault="00C33B0B" w:rsidP="00C33B0B">
      <w:pPr>
        <w:pStyle w:val="a7"/>
        <w:numPr>
          <w:ilvl w:val="0"/>
          <w:numId w:val="33"/>
        </w:numPr>
        <w:ind w:firstLineChars="0"/>
        <w:rPr>
          <w:rFonts w:hint="eastAsia"/>
        </w:rPr>
      </w:pPr>
      <w:r>
        <w:rPr>
          <w:rFonts w:hint="eastAsia"/>
        </w:rPr>
        <w:t>管理方向</w:t>
      </w:r>
      <w:r>
        <w:t>：得需要兴趣、运气、天赋等</w:t>
      </w:r>
      <w:bookmarkStart w:id="0" w:name="_GoBack"/>
      <w:bookmarkEnd w:id="0"/>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lastRenderedPageBreak/>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240FE7" w:rsidP="00F34FE1">
      <w:pPr>
        <w:ind w:firstLine="420"/>
      </w:pPr>
      <w:hyperlink r:id="rId88"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89" o:title=""/>
          </v:shape>
          <o:OLEObject Type="Embed" ProgID="Equation.DSMT4" ShapeID="_x0000_i1046" DrawAspect="Content" ObjectID="_1629525945" r:id="rId90"/>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05pt;height:15.9pt" o:ole="">
            <v:imagedata r:id="rId91" o:title=""/>
          </v:shape>
          <o:OLEObject Type="Embed" ProgID="Equation.DSMT4" ShapeID="_x0000_i1047" DrawAspect="Content" ObjectID="_1629525946" r:id="rId92"/>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94"/>
      <w:headerReference w:type="default" r:id="rId95"/>
      <w:footerReference w:type="even" r:id="rId96"/>
      <w:footerReference w:type="default" r:id="rId97"/>
      <w:headerReference w:type="first" r:id="rId98"/>
      <w:footerReference w:type="first" r:id="rId9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0309C" w:rsidRDefault="0020309C" w:rsidP="001B4953">
      <w:pPr>
        <w:ind w:left="480" w:firstLine="420"/>
      </w:pPr>
      <w:r>
        <w:separator/>
      </w:r>
    </w:p>
  </w:endnote>
  <w:endnote w:type="continuationSeparator" w:id="0">
    <w:p w:rsidR="0020309C" w:rsidRDefault="0020309C"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0FE7" w:rsidRDefault="00240FE7">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0FE7" w:rsidRDefault="00240FE7">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0FE7" w:rsidRDefault="00240FE7">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0309C" w:rsidRDefault="0020309C" w:rsidP="001B4953">
      <w:pPr>
        <w:ind w:left="480" w:firstLine="420"/>
      </w:pPr>
      <w:r>
        <w:separator/>
      </w:r>
    </w:p>
  </w:footnote>
  <w:footnote w:type="continuationSeparator" w:id="0">
    <w:p w:rsidR="0020309C" w:rsidRDefault="0020309C"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0FE7" w:rsidRDefault="00240FE7">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0FE7" w:rsidRDefault="00240FE7">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0FE7" w:rsidRDefault="00240FE7">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5"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2"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4"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5"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7"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1"/>
  </w:num>
  <w:num w:numId="2">
    <w:abstractNumId w:val="3"/>
  </w:num>
  <w:num w:numId="3">
    <w:abstractNumId w:val="2"/>
  </w:num>
  <w:num w:numId="4">
    <w:abstractNumId w:val="20"/>
  </w:num>
  <w:num w:numId="5">
    <w:abstractNumId w:val="5"/>
  </w:num>
  <w:num w:numId="6">
    <w:abstractNumId w:val="9"/>
  </w:num>
  <w:num w:numId="7">
    <w:abstractNumId w:val="12"/>
  </w:num>
  <w:num w:numId="8">
    <w:abstractNumId w:val="8"/>
  </w:num>
  <w:num w:numId="9">
    <w:abstractNumId w:val="18"/>
  </w:num>
  <w:num w:numId="10">
    <w:abstractNumId w:val="1"/>
  </w:num>
  <w:num w:numId="11">
    <w:abstractNumId w:val="25"/>
  </w:num>
  <w:num w:numId="12">
    <w:abstractNumId w:val="0"/>
  </w:num>
  <w:num w:numId="13">
    <w:abstractNumId w:val="14"/>
  </w:num>
  <w:num w:numId="14">
    <w:abstractNumId w:val="6"/>
  </w:num>
  <w:num w:numId="15">
    <w:abstractNumId w:val="15"/>
  </w:num>
  <w:num w:numId="16">
    <w:abstractNumId w:val="7"/>
  </w:num>
  <w:num w:numId="17">
    <w:abstractNumId w:val="17"/>
  </w:num>
  <w:num w:numId="18">
    <w:abstractNumId w:val="10"/>
  </w:num>
  <w:num w:numId="19">
    <w:abstractNumId w:val="16"/>
  </w:num>
  <w:num w:numId="20">
    <w:abstractNumId w:val="19"/>
  </w:num>
  <w:num w:numId="21">
    <w:abstractNumId w:val="22"/>
  </w:num>
  <w:num w:numId="22">
    <w:abstractNumId w:val="27"/>
  </w:num>
  <w:num w:numId="23">
    <w:abstractNumId w:val="26"/>
  </w:num>
  <w:num w:numId="2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4"/>
  </w:num>
  <w:num w:numId="27">
    <w:abstractNumId w:val="16"/>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num>
  <w:num w:numId="32">
    <w:abstractNumId w:val="23"/>
  </w:num>
  <w:num w:numId="3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0EF4"/>
    <w:rsid w:val="00035D01"/>
    <w:rsid w:val="00043063"/>
    <w:rsid w:val="00052E3B"/>
    <w:rsid w:val="00056546"/>
    <w:rsid w:val="000B2051"/>
    <w:rsid w:val="000D1AC2"/>
    <w:rsid w:val="000D5571"/>
    <w:rsid w:val="000D7C52"/>
    <w:rsid w:val="001132FE"/>
    <w:rsid w:val="00115723"/>
    <w:rsid w:val="00124D59"/>
    <w:rsid w:val="0012788B"/>
    <w:rsid w:val="0013330F"/>
    <w:rsid w:val="00134C9D"/>
    <w:rsid w:val="001352C8"/>
    <w:rsid w:val="00135B99"/>
    <w:rsid w:val="001369BC"/>
    <w:rsid w:val="001A7EB4"/>
    <w:rsid w:val="001B374F"/>
    <w:rsid w:val="001B4953"/>
    <w:rsid w:val="001E4E3E"/>
    <w:rsid w:val="001F3AF4"/>
    <w:rsid w:val="0020309C"/>
    <w:rsid w:val="00221FE4"/>
    <w:rsid w:val="00240FE7"/>
    <w:rsid w:val="002468FF"/>
    <w:rsid w:val="00251CD5"/>
    <w:rsid w:val="002871F0"/>
    <w:rsid w:val="002A456C"/>
    <w:rsid w:val="002C5E4A"/>
    <w:rsid w:val="002C766C"/>
    <w:rsid w:val="002D052E"/>
    <w:rsid w:val="002D56D2"/>
    <w:rsid w:val="002D73DC"/>
    <w:rsid w:val="002F0F16"/>
    <w:rsid w:val="002F31FE"/>
    <w:rsid w:val="00337582"/>
    <w:rsid w:val="00351CAE"/>
    <w:rsid w:val="00367880"/>
    <w:rsid w:val="003732CF"/>
    <w:rsid w:val="003753DE"/>
    <w:rsid w:val="00383ED8"/>
    <w:rsid w:val="00384BC5"/>
    <w:rsid w:val="003924F1"/>
    <w:rsid w:val="003A3B2D"/>
    <w:rsid w:val="003B29B2"/>
    <w:rsid w:val="003B5921"/>
    <w:rsid w:val="003B7BAC"/>
    <w:rsid w:val="003B7DCD"/>
    <w:rsid w:val="00416CEE"/>
    <w:rsid w:val="004358A4"/>
    <w:rsid w:val="0044532F"/>
    <w:rsid w:val="00465B35"/>
    <w:rsid w:val="00483AB6"/>
    <w:rsid w:val="00485330"/>
    <w:rsid w:val="00492A44"/>
    <w:rsid w:val="00497162"/>
    <w:rsid w:val="004A25F9"/>
    <w:rsid w:val="004F72F6"/>
    <w:rsid w:val="00510A17"/>
    <w:rsid w:val="00526613"/>
    <w:rsid w:val="00547B44"/>
    <w:rsid w:val="0055252B"/>
    <w:rsid w:val="00583AA0"/>
    <w:rsid w:val="00592AC7"/>
    <w:rsid w:val="005A461A"/>
    <w:rsid w:val="005B5854"/>
    <w:rsid w:val="005B5AC5"/>
    <w:rsid w:val="005B6EEE"/>
    <w:rsid w:val="005D79F8"/>
    <w:rsid w:val="005F79CC"/>
    <w:rsid w:val="00607711"/>
    <w:rsid w:val="00607B9F"/>
    <w:rsid w:val="00625B2D"/>
    <w:rsid w:val="00632D2F"/>
    <w:rsid w:val="00657F40"/>
    <w:rsid w:val="00673B18"/>
    <w:rsid w:val="0069023C"/>
    <w:rsid w:val="006A377D"/>
    <w:rsid w:val="006C3020"/>
    <w:rsid w:val="006E6FCB"/>
    <w:rsid w:val="006F3387"/>
    <w:rsid w:val="00700ACC"/>
    <w:rsid w:val="00700C16"/>
    <w:rsid w:val="00715325"/>
    <w:rsid w:val="00725DE6"/>
    <w:rsid w:val="00762ED4"/>
    <w:rsid w:val="00764630"/>
    <w:rsid w:val="0076554F"/>
    <w:rsid w:val="007851DE"/>
    <w:rsid w:val="007940BF"/>
    <w:rsid w:val="007A0A44"/>
    <w:rsid w:val="007B30F4"/>
    <w:rsid w:val="007B44C0"/>
    <w:rsid w:val="007B4F44"/>
    <w:rsid w:val="007C7D92"/>
    <w:rsid w:val="007D762D"/>
    <w:rsid w:val="008027E6"/>
    <w:rsid w:val="008057B9"/>
    <w:rsid w:val="00821779"/>
    <w:rsid w:val="0083265E"/>
    <w:rsid w:val="0084354B"/>
    <w:rsid w:val="00846CF9"/>
    <w:rsid w:val="00850C65"/>
    <w:rsid w:val="008661F4"/>
    <w:rsid w:val="00872A88"/>
    <w:rsid w:val="008A6A08"/>
    <w:rsid w:val="008B0849"/>
    <w:rsid w:val="008D29A4"/>
    <w:rsid w:val="008E02C9"/>
    <w:rsid w:val="008E471F"/>
    <w:rsid w:val="008E6597"/>
    <w:rsid w:val="008E739B"/>
    <w:rsid w:val="008F37C0"/>
    <w:rsid w:val="008F3A1F"/>
    <w:rsid w:val="009102B0"/>
    <w:rsid w:val="00912696"/>
    <w:rsid w:val="009140D1"/>
    <w:rsid w:val="00956934"/>
    <w:rsid w:val="00967FF9"/>
    <w:rsid w:val="009716D4"/>
    <w:rsid w:val="00973849"/>
    <w:rsid w:val="00973B76"/>
    <w:rsid w:val="00985140"/>
    <w:rsid w:val="00987CE5"/>
    <w:rsid w:val="00997462"/>
    <w:rsid w:val="009B2089"/>
    <w:rsid w:val="009C56D2"/>
    <w:rsid w:val="009D34F7"/>
    <w:rsid w:val="009D70B9"/>
    <w:rsid w:val="00A20C5F"/>
    <w:rsid w:val="00A340B5"/>
    <w:rsid w:val="00A61A49"/>
    <w:rsid w:val="00AB49DC"/>
    <w:rsid w:val="00AD5E83"/>
    <w:rsid w:val="00AE2AFA"/>
    <w:rsid w:val="00AE7C6E"/>
    <w:rsid w:val="00B149B2"/>
    <w:rsid w:val="00B16041"/>
    <w:rsid w:val="00B62C1F"/>
    <w:rsid w:val="00B668E1"/>
    <w:rsid w:val="00B84B65"/>
    <w:rsid w:val="00BB3715"/>
    <w:rsid w:val="00BD55E9"/>
    <w:rsid w:val="00C20EE5"/>
    <w:rsid w:val="00C33B0B"/>
    <w:rsid w:val="00C573F8"/>
    <w:rsid w:val="00CC04AA"/>
    <w:rsid w:val="00CC72DB"/>
    <w:rsid w:val="00CC77A4"/>
    <w:rsid w:val="00CE0894"/>
    <w:rsid w:val="00D52FCB"/>
    <w:rsid w:val="00D53E62"/>
    <w:rsid w:val="00D57FDB"/>
    <w:rsid w:val="00D6591E"/>
    <w:rsid w:val="00D71D3F"/>
    <w:rsid w:val="00D83FEA"/>
    <w:rsid w:val="00D85D36"/>
    <w:rsid w:val="00D85DAE"/>
    <w:rsid w:val="00D8661A"/>
    <w:rsid w:val="00DC4CEA"/>
    <w:rsid w:val="00DF0A11"/>
    <w:rsid w:val="00DF1772"/>
    <w:rsid w:val="00DF3385"/>
    <w:rsid w:val="00DF3436"/>
    <w:rsid w:val="00E248D3"/>
    <w:rsid w:val="00E33B58"/>
    <w:rsid w:val="00E370D4"/>
    <w:rsid w:val="00E502FB"/>
    <w:rsid w:val="00E52669"/>
    <w:rsid w:val="00E52F43"/>
    <w:rsid w:val="00E65769"/>
    <w:rsid w:val="00E949D3"/>
    <w:rsid w:val="00EA3C43"/>
    <w:rsid w:val="00EA4E52"/>
    <w:rsid w:val="00F31205"/>
    <w:rsid w:val="00F34FE1"/>
    <w:rsid w:val="00F36C3E"/>
    <w:rsid w:val="00F52547"/>
    <w:rsid w:val="00F52A39"/>
    <w:rsid w:val="00F74746"/>
    <w:rsid w:val="00F86695"/>
    <w:rsid w:val="00F867F4"/>
    <w:rsid w:val="00FA1518"/>
    <w:rsid w:val="00FB5128"/>
    <w:rsid w:val="00FC00BD"/>
    <w:rsid w:val="00FC1355"/>
    <w:rsid w:val="00FE1194"/>
    <w:rsid w:val="00FF10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F8FD37"/>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image" Target="media/image56.png"/><Relationship Id="rId89" Type="http://schemas.openxmlformats.org/officeDocument/2006/relationships/image" Target="media/image60.wmf"/><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5" Type="http://schemas.openxmlformats.org/officeDocument/2006/relationships/footnotes" Target="footnotes.xml"/><Relationship Id="rId90" Type="http://schemas.openxmlformats.org/officeDocument/2006/relationships/oleObject" Target="embeddings/oleObject22.bin"/><Relationship Id="rId95" Type="http://schemas.openxmlformats.org/officeDocument/2006/relationships/header" Target="header2.xml"/><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image" Target="media/image52.png"/><Relationship Id="rId85" Type="http://schemas.openxmlformats.org/officeDocument/2006/relationships/image" Target="media/image57.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oleObject" Target="embeddings/oleObject9.bin"/><Relationship Id="rId59" Type="http://schemas.openxmlformats.org/officeDocument/2006/relationships/image" Target="media/image38.wmf"/><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54" Type="http://schemas.openxmlformats.org/officeDocument/2006/relationships/image" Target="media/image36.wmf"/><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47.png"/><Relationship Id="rId83" Type="http://schemas.openxmlformats.org/officeDocument/2006/relationships/image" Target="media/image55.png"/><Relationship Id="rId88" Type="http://schemas.openxmlformats.org/officeDocument/2006/relationships/hyperlink" Target="https://blog.csdn.net/u012759136/article/details/52302426" TargetMode="External"/><Relationship Id="rId91" Type="http://schemas.openxmlformats.org/officeDocument/2006/relationships/image" Target="media/image61.wmf"/><Relationship Id="rId9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header" Target="header1.xml"/><Relationship Id="rId99" Type="http://schemas.openxmlformats.org/officeDocument/2006/relationships/footer" Target="footer3.xml"/><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97" Type="http://schemas.openxmlformats.org/officeDocument/2006/relationships/footer" Target="footer2.xml"/><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oleObject" Target="embeddings/oleObject23.bin"/><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61" Type="http://schemas.openxmlformats.org/officeDocument/2006/relationships/image" Target="media/image39.wmf"/><Relationship Id="rId82" Type="http://schemas.openxmlformats.org/officeDocument/2006/relationships/image" Target="media/image54.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49.png"/><Relationship Id="rId100"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62.jpeg"/><Relationship Id="rId98" Type="http://schemas.openxmlformats.org/officeDocument/2006/relationships/header" Target="header3.xml"/><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341</TotalTime>
  <Pages>27</Pages>
  <Words>2318</Words>
  <Characters>13216</Characters>
  <Application>Microsoft Office Word</Application>
  <DocSecurity>0</DocSecurity>
  <Lines>110</Lines>
  <Paragraphs>31</Paragraphs>
  <ScaleCrop>false</ScaleCrop>
  <Company>Microsoft</Company>
  <LinksUpToDate>false</LinksUpToDate>
  <CharactersWithSpaces>15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13</cp:revision>
  <dcterms:created xsi:type="dcterms:W3CDTF">2019-05-28T06:08:00Z</dcterms:created>
  <dcterms:modified xsi:type="dcterms:W3CDTF">2019-09-09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